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50"/>
        <w:gridCol w:w="1418"/>
        <w:gridCol w:w="283"/>
        <w:gridCol w:w="3119"/>
        <w:gridCol w:w="2306"/>
      </w:tblGrid>
      <w:tr w:rsidR="00D7466A" w:rsidTr="0050174B">
        <w:trPr>
          <w:trHeight w:val="1692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Default="00271A3F" w:rsidP="00D62452">
            <w:pPr>
              <w:widowControl/>
              <w:jc w:val="center"/>
              <w:rPr>
                <w:rFonts w:eastAsia="黑体"/>
                <w:spacing w:val="30"/>
                <w:sz w:val="44"/>
              </w:rPr>
            </w:pPr>
            <w:r w:rsidRPr="00C5116D">
              <w:rPr>
                <w:noProof/>
              </w:rPr>
              <w:drawing>
                <wp:inline distT="0" distB="0" distL="0" distR="0">
                  <wp:extent cx="1821815" cy="1821815"/>
                  <wp:effectExtent l="0" t="0" r="0" b="0"/>
                  <wp:docPr id="7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duotone>
                              <a:schemeClr val="accent1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15" cy="182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66A" w:rsidTr="0050174B">
        <w:trPr>
          <w:trHeight w:val="3785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姓名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牟鑫一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proofErr w:type="gramStart"/>
            <w:r w:rsidRPr="00B83F46">
              <w:rPr>
                <w:rFonts w:ascii="宋体" w:eastAsia="宋体" w:hAnsi="宋体" w:hint="eastAsia"/>
                <w:sz w:val="28"/>
                <w:szCs w:val="28"/>
              </w:rPr>
              <w:t>班号</w:t>
            </w:r>
            <w:proofErr w:type="gramEnd"/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19117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学号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2016100176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院（系）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学院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专业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科学与技术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指导老师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葛富东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trHeight w:val="1450"/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Pr="00B83F46" w:rsidRDefault="00D7466A" w:rsidP="00D62452">
            <w:pPr>
              <w:widowControl/>
              <w:jc w:val="center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2019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年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 xml:space="preserve">6 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月</w:t>
            </w:r>
          </w:p>
        </w:tc>
      </w:tr>
    </w:tbl>
    <w:p w:rsidR="008A3EBC" w:rsidRPr="00FC6ECE" w:rsidRDefault="008A3EBC" w:rsidP="008A3EBC">
      <w:pPr>
        <w:jc w:val="left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lastRenderedPageBreak/>
        <w:t>一、用N</w:t>
      </w:r>
      <w:r w:rsidRPr="00FC6ECE">
        <w:rPr>
          <w:rFonts w:ascii="仿宋" w:eastAsia="仿宋" w:hAnsi="仿宋"/>
          <w:b/>
          <w:bCs/>
          <w:sz w:val="28"/>
          <w:szCs w:val="28"/>
        </w:rPr>
        <w:t>ewton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迭代法求解</w:t>
      </w:r>
      <w:r w:rsidRPr="00FC6ECE">
        <w:rPr>
          <w:rFonts w:ascii="仿宋" w:eastAsia="仿宋" w:hAnsi="仿宋"/>
          <w:b/>
          <w:bCs/>
          <w:position w:val="-6"/>
          <w:sz w:val="28"/>
          <w:szCs w:val="28"/>
        </w:rPr>
        <w:object w:dxaOrig="370" w:dyaOrig="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5pt;height:16.35pt" o:ole="">
            <v:imagedata r:id="rId8" o:title=""/>
          </v:shape>
          <o:OLEObject Type="Embed" ProgID="Equation.Ribbit" ShapeID="_x0000_i1025" DrawAspect="Content" ObjectID="_1622288631" r:id="rId9"/>
        </w:objec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 xml:space="preserve">的近似值，精确到小数点后9位 </w:t>
      </w:r>
    </w:p>
    <w:p w:rsidR="008A3EBC" w:rsidRPr="00FC6ECE" w:rsidRDefault="008A3EBC" w:rsidP="008A3EBC">
      <w:pPr>
        <w:jc w:val="left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 xml:space="preserve">（参考结果： </w:t>
      </w:r>
      <w:r w:rsidRPr="00FC6ECE">
        <w:rPr>
          <w:rFonts w:ascii="仿宋" w:eastAsia="仿宋" w:hAnsi="仿宋"/>
          <w:b/>
          <w:bCs/>
          <w:sz w:val="28"/>
          <w:szCs w:val="28"/>
        </w:rPr>
        <w:t>2.236067978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4852035" cy="2334260"/>
            <wp:effectExtent l="0" t="0" r="5715" b="889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1"/>
                    <a:stretch/>
                  </pic:blipFill>
                  <pic:spPr bwMode="auto">
                    <a:xfrm>
                      <a:off x="0" y="0"/>
                      <a:ext cx="4852035" cy="233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879215" cy="2029460"/>
            <wp:effectExtent l="0" t="0" r="6985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215" cy="202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ECE" w:rsidRDefault="00FC6ECE">
      <w:pPr>
        <w:widowControl/>
        <w:jc w:val="lef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/>
          <w:sz w:val="28"/>
          <w:szCs w:val="28"/>
        </w:rPr>
        <w:br w:type="page"/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lastRenderedPageBreak/>
        <w:t>二、已知</w:t>
      </w:r>
      <w:r w:rsidRPr="00FC6ECE">
        <w:rPr>
          <w:rFonts w:ascii="仿宋" w:eastAsia="仿宋" w:hAnsi="仿宋"/>
          <w:b/>
          <w:bCs/>
          <w:position w:val="-10"/>
          <w:sz w:val="28"/>
          <w:szCs w:val="28"/>
        </w:rPr>
        <w:object w:dxaOrig="1880" w:dyaOrig="360">
          <v:shape id="_x0000_i1026" type="#_x0000_t75" style="width:106.9pt;height:20.75pt" o:ole="">
            <v:imagedata r:id="rId12" o:title=""/>
          </v:shape>
          <o:OLEObject Type="Embed" ProgID="Equation.3" ShapeID="_x0000_i1026" DrawAspect="Content" ObjectID="_1622288632" r:id="rId13"/>
        </w:object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（1）利用插值节点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0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.00，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1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.02，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2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.04，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3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.06，构造三次Lagrange插值公式，由此计算</w:t>
      </w:r>
      <w:r w:rsidRPr="00FC6ECE">
        <w:rPr>
          <w:rFonts w:ascii="仿宋" w:eastAsia="仿宋" w:hAnsi="仿宋"/>
          <w:b/>
          <w:bCs/>
          <w:i/>
          <w:sz w:val="28"/>
          <w:szCs w:val="28"/>
        </w:rPr>
        <w:t>f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(1.03)的近似值，并给出其实际误差；（参考结果</w:t>
      </w:r>
      <w:r w:rsidRPr="00FC6ECE">
        <w:rPr>
          <w:rFonts w:ascii="仿宋" w:eastAsia="仿宋" w:hAnsi="仿宋"/>
          <w:b/>
          <w:bCs/>
          <w:sz w:val="28"/>
          <w:szCs w:val="28"/>
        </w:rPr>
        <w:t>0.8093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041073" cy="2980418"/>
            <wp:effectExtent l="0" t="0" r="698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037" cy="2995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4609522" cy="1035050"/>
            <wp:effectExtent l="0" t="0" r="63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0" r="1"/>
                    <a:stretch/>
                  </pic:blipFill>
                  <pic:spPr bwMode="auto">
                    <a:xfrm>
                      <a:off x="0" y="0"/>
                      <a:ext cx="4656586" cy="1045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（2）利用插值节点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0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，x</w:t>
      </w:r>
      <w:r w:rsidRPr="00FC6ECE">
        <w:rPr>
          <w:rFonts w:ascii="仿宋" w:eastAsia="仿宋" w:hAnsi="仿宋" w:hint="eastAsia"/>
          <w:b/>
          <w:bCs/>
          <w:sz w:val="28"/>
          <w:szCs w:val="28"/>
          <w:vertAlign w:val="subscript"/>
        </w:rPr>
        <w:t>1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=1.05构造三次Hermite插值公式，由此计算</w:t>
      </w:r>
      <w:r w:rsidRPr="00FC6ECE">
        <w:rPr>
          <w:rFonts w:ascii="仿宋" w:eastAsia="仿宋" w:hAnsi="仿宋"/>
          <w:b/>
          <w:bCs/>
          <w:i/>
          <w:sz w:val="28"/>
          <w:szCs w:val="28"/>
        </w:rPr>
        <w:t>f</w:t>
      </w:r>
      <w:r w:rsidRPr="00FC6ECE">
        <w:rPr>
          <w:rFonts w:ascii="仿宋" w:eastAsia="仿宋" w:hAnsi="仿宋"/>
          <w:b/>
          <w:bCs/>
          <w:sz w:val="28"/>
          <w:szCs w:val="28"/>
        </w:rPr>
        <w:t>(1.03)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的近似值，并给出其实际误差。</w:t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443157" cy="2791691"/>
            <wp:effectExtent l="0" t="0" r="508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72" cy="284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lastRenderedPageBreak/>
        <w:drawing>
          <wp:inline distT="0" distB="0" distL="0" distR="0">
            <wp:extent cx="5708073" cy="1024930"/>
            <wp:effectExtent l="0" t="0" r="6985" b="381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6522" cy="103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三、拟合数据（表</w:t>
      </w:r>
      <w:r w:rsidRPr="00FC6ECE">
        <w:rPr>
          <w:rFonts w:ascii="仿宋" w:eastAsia="仿宋" w:hAnsi="仿宋"/>
          <w:b/>
          <w:bCs/>
          <w:sz w:val="28"/>
          <w:szCs w:val="28"/>
        </w:rPr>
        <w:t>1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jc w:val="center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表</w:t>
      </w:r>
      <w:r w:rsidRPr="00FC6ECE">
        <w:rPr>
          <w:rFonts w:ascii="仿宋" w:eastAsia="仿宋" w:hAnsi="仿宋"/>
          <w:b/>
          <w:bCs/>
          <w:sz w:val="28"/>
          <w:szCs w:val="28"/>
        </w:rPr>
        <w:t>1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 xml:space="preserve"> 函数</w:t>
      </w:r>
      <w:r w:rsidRPr="00FC6ECE">
        <w:rPr>
          <w:rFonts w:ascii="仿宋" w:eastAsia="仿宋" w:hAnsi="仿宋"/>
          <w:b/>
          <w:bCs/>
          <w:position w:val="-10"/>
          <w:sz w:val="28"/>
          <w:szCs w:val="28"/>
        </w:rPr>
        <w:object w:dxaOrig="1160" w:dyaOrig="320">
          <v:shape id="_x0000_i1027" type="#_x0000_t75" style="width:64.9pt;height:18pt;mso-position-horizontal-relative:page;mso-position-vertical-relative:page" o:ole="">
            <v:imagedata r:id="rId18" o:title=""/>
          </v:shape>
          <o:OLEObject Type="Embed" ProgID="Equation.DSMT4" ShapeID="_x0000_i1027" DrawAspect="Content" ObjectID="_1622288633" r:id="rId19"/>
        </w:objec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拟合数据</w:t>
      </w:r>
    </w:p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8A3EBC" w:rsidRPr="00FC6ECE" w:rsidTr="00B66768">
        <w:tc>
          <w:tcPr>
            <w:tcW w:w="946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x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1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2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3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4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6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7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8</w:t>
            </w:r>
          </w:p>
        </w:tc>
      </w:tr>
      <w:tr w:rsidR="008A3EBC" w:rsidRPr="00FC6ECE" w:rsidTr="00B66768">
        <w:tc>
          <w:tcPr>
            <w:tcW w:w="946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y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.6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1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6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8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2.0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9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7</w:t>
            </w:r>
          </w:p>
        </w:tc>
        <w:tc>
          <w:tcPr>
            <w:tcW w:w="947" w:type="dxa"/>
          </w:tcPr>
          <w:p w:rsidR="008A3EBC" w:rsidRPr="00FC6ECE" w:rsidRDefault="008A3EBC" w:rsidP="00B66768">
            <w:pPr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 w:rsidRPr="00FC6ECE"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.3</w:t>
            </w:r>
          </w:p>
        </w:tc>
      </w:tr>
    </w:tbl>
    <w:p w:rsidR="008A3EBC" w:rsidRPr="00FC6ECE" w:rsidRDefault="008A3EBC" w:rsidP="008A3EBC">
      <w:pPr>
        <w:jc w:val="left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并把散点图和相应的拟合曲线画出来。</w:t>
      </w:r>
    </w:p>
    <w:p w:rsidR="00FB5EF9" w:rsidRDefault="00FB5EF9" w:rsidP="008A3EBC">
      <w:pPr>
        <w:jc w:val="left"/>
        <w:rPr>
          <w:rFonts w:ascii="仿宋" w:eastAsia="仿宋" w:hAnsi="仿宋"/>
          <w:sz w:val="28"/>
          <w:szCs w:val="28"/>
        </w:rPr>
      </w:pPr>
    </w:p>
    <w:p w:rsidR="008A3EBC" w:rsidRDefault="008A3EBC" w:rsidP="008A3EBC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290570" cy="547370"/>
            <wp:effectExtent l="0" t="0" r="508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570" cy="54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EF9" w:rsidRPr="00FC6ECE" w:rsidRDefault="00FB5EF9" w:rsidP="008A3EBC">
      <w:pPr>
        <w:jc w:val="left"/>
        <w:rPr>
          <w:rFonts w:ascii="仿宋" w:eastAsia="仿宋" w:hAnsi="仿宋" w:hint="eastAsia"/>
          <w:sz w:val="28"/>
          <w:szCs w:val="28"/>
        </w:rPr>
      </w:pPr>
    </w:p>
    <w:p w:rsidR="008A3EBC" w:rsidRPr="00FC6ECE" w:rsidRDefault="008A3EBC" w:rsidP="008A3EBC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5976620" cy="2763520"/>
            <wp:effectExtent l="0" t="0" r="508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620" cy="276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ECE" w:rsidRDefault="00FC6ECE">
      <w:pPr>
        <w:widowControl/>
        <w:jc w:val="lef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/>
          <w:sz w:val="28"/>
          <w:szCs w:val="28"/>
        </w:rPr>
        <w:br w:type="page"/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lastRenderedPageBreak/>
        <w:t>四、（1）用复化梯形公式求解</w:t>
      </w:r>
      <w:bookmarkStart w:id="0" w:name="_Hlk11344143"/>
      <w:r w:rsidRPr="00FC6ECE">
        <w:rPr>
          <w:rFonts w:ascii="仿宋" w:eastAsia="仿宋" w:hAnsi="仿宋"/>
          <w:b/>
          <w:bCs/>
          <w:position w:val="-18"/>
          <w:sz w:val="28"/>
          <w:szCs w:val="28"/>
        </w:rPr>
        <w:object w:dxaOrig="2140" w:dyaOrig="600">
          <v:shape id="_x0000_i1028" type="#_x0000_t75" style="width:106.9pt;height:30pt" o:ole="">
            <v:imagedata r:id="rId22" o:title=""/>
          </v:shape>
          <o:OLEObject Type="Embed" ProgID="Equation.DSMT4" ShapeID="_x0000_i1028" DrawAspect="Content" ObjectID="_1622288634" r:id="rId23"/>
        </w:object>
      </w:r>
      <w:bookmarkEnd w:id="0"/>
      <w:r w:rsidRPr="00FC6ECE">
        <w:rPr>
          <w:rFonts w:ascii="仿宋" w:eastAsia="仿宋" w:hAnsi="仿宋"/>
          <w:b/>
          <w:bCs/>
          <w:sz w:val="28"/>
          <w:szCs w:val="28"/>
        </w:rPr>
        <w:t xml:space="preserve">  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（参考结果：</w:t>
      </w:r>
      <w:r w:rsidRPr="00FC6ECE">
        <w:rPr>
          <w:rFonts w:ascii="仿宋" w:eastAsia="仿宋" w:hAnsi="仿宋"/>
          <w:b/>
          <w:bCs/>
          <w:sz w:val="28"/>
          <w:szCs w:val="28"/>
        </w:rPr>
        <w:t>0.4987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5721985" cy="379603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985" cy="379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179445" cy="505460"/>
            <wp:effectExtent l="0" t="0" r="1905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445" cy="50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bookmarkStart w:id="1" w:name="_GoBack"/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408045" cy="1087755"/>
            <wp:effectExtent l="0" t="0" r="190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045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FC6ECE" w:rsidRDefault="00FC6ECE">
      <w:pPr>
        <w:widowControl/>
        <w:jc w:val="lef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/>
          <w:sz w:val="28"/>
          <w:szCs w:val="28"/>
        </w:rPr>
        <w:br w:type="page"/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lastRenderedPageBreak/>
        <w:t>（2）用复化辛普森公式求解</w:t>
      </w:r>
      <w:r w:rsidRPr="00FC6ECE">
        <w:rPr>
          <w:rFonts w:ascii="仿宋" w:eastAsia="仿宋" w:hAnsi="仿宋"/>
          <w:b/>
          <w:bCs/>
          <w:position w:val="-24"/>
          <w:sz w:val="28"/>
          <w:szCs w:val="28"/>
        </w:rPr>
        <w:object w:dxaOrig="1503" w:dyaOrig="661">
          <v:shape id="图片 25" o:spid="_x0000_i1029" type="#_x0000_t75" style="width:74.75pt;height:32.75pt;mso-position-horizontal-relative:page;mso-position-vertical-relative:page" o:ole="">
            <v:imagedata r:id="rId27" o:title=""/>
          </v:shape>
          <o:OLEObject Type="Embed" ProgID="Equation.DSMT4" ShapeID="图片 25" DrawAspect="Content" ObjectID="_1622288635" r:id="rId28"/>
        </w:object>
      </w:r>
      <w:r w:rsidRPr="00FC6ECE">
        <w:rPr>
          <w:rFonts w:ascii="仿宋" w:eastAsia="仿宋" w:hAnsi="仿宋"/>
          <w:b/>
          <w:bCs/>
          <w:sz w:val="28"/>
          <w:szCs w:val="28"/>
        </w:rPr>
        <w:t xml:space="preserve">  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（参考结果：</w:t>
      </w:r>
      <w:r w:rsidRPr="00FC6ECE">
        <w:rPr>
          <w:rFonts w:ascii="仿宋" w:eastAsia="仿宋" w:hAnsi="仿宋"/>
          <w:b/>
          <w:bCs/>
          <w:sz w:val="28"/>
          <w:szCs w:val="28"/>
        </w:rPr>
        <w:t>0.3908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5784215" cy="4384675"/>
            <wp:effectExtent l="0" t="0" r="698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215" cy="438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803015" cy="574675"/>
            <wp:effectExtent l="0" t="0" r="698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015" cy="57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879215" cy="1143000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21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ECE" w:rsidRDefault="00FC6ECE">
      <w:pPr>
        <w:widowControl/>
        <w:jc w:val="lef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/>
          <w:sz w:val="28"/>
          <w:szCs w:val="28"/>
        </w:rPr>
        <w:br w:type="page"/>
      </w:r>
    </w:p>
    <w:p w:rsidR="008A3EBC" w:rsidRPr="00FC6ECE" w:rsidRDefault="008A3EBC" w:rsidP="008A3EBC">
      <w:pPr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lastRenderedPageBreak/>
        <w:t>五、利用Romberg算法计算积分</w:t>
      </w:r>
    </w:p>
    <w:p w:rsidR="008A3EBC" w:rsidRPr="00FC6ECE" w:rsidRDefault="008A3EBC" w:rsidP="008A3EBC">
      <w:pPr>
        <w:jc w:val="center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/>
          <w:b/>
          <w:bCs/>
          <w:position w:val="-18"/>
          <w:sz w:val="28"/>
          <w:szCs w:val="28"/>
        </w:rPr>
        <w:object w:dxaOrig="5040" w:dyaOrig="520">
          <v:shape id="_x0000_i1030" type="#_x0000_t75" style="width:267.8pt;height:30.55pt" o:ole="">
            <v:imagedata r:id="rId32" o:title=""/>
          </v:shape>
          <o:OLEObject Type="Embed" ProgID="Equation.3" ShapeID="_x0000_i1030" DrawAspect="Content" ObjectID="_1622288636" r:id="rId33">
            <o:FieldCodes>\* MERGEFORMAT</o:FieldCodes>
          </o:OLEObject>
        </w:objec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.</w:t>
      </w:r>
      <w:r w:rsidRPr="00FC6ECE">
        <w:rPr>
          <w:rFonts w:ascii="仿宋" w:eastAsia="仿宋" w:hAnsi="仿宋"/>
          <w:b/>
          <w:bCs/>
          <w:sz w:val="28"/>
          <w:szCs w:val="28"/>
        </w:rPr>
        <w:t xml:space="preserve"> 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（参考结果</w:t>
      </w:r>
      <w:r w:rsidRPr="00FC6ECE">
        <w:rPr>
          <w:rFonts w:ascii="仿宋" w:eastAsia="仿宋" w:hAnsi="仿宋"/>
          <w:b/>
          <w:bCs/>
          <w:sz w:val="28"/>
          <w:szCs w:val="28"/>
        </w:rPr>
        <w:t>440.5360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5015230" cy="2431415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230" cy="243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4184015" cy="4703445"/>
            <wp:effectExtent l="0" t="0" r="6985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470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lastRenderedPageBreak/>
        <w:drawing>
          <wp:inline distT="0" distB="0" distL="0" distR="0">
            <wp:extent cx="5021580" cy="2529003"/>
            <wp:effectExtent l="0" t="0" r="762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906" cy="253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EBC" w:rsidRPr="00FC6ECE" w:rsidRDefault="008A3EBC" w:rsidP="008A3EBC">
      <w:pPr>
        <w:jc w:val="left"/>
        <w:rPr>
          <w:rFonts w:ascii="仿宋" w:eastAsia="仿宋" w:hAnsi="仿宋"/>
          <w:b/>
          <w:bCs/>
          <w:sz w:val="28"/>
          <w:szCs w:val="28"/>
        </w:rPr>
      </w:pPr>
      <w:r w:rsidRPr="00FC6ECE">
        <w:rPr>
          <w:rFonts w:ascii="仿宋" w:eastAsia="仿宋" w:hAnsi="仿宋" w:hint="eastAsia"/>
          <w:b/>
          <w:bCs/>
          <w:sz w:val="28"/>
          <w:szCs w:val="28"/>
        </w:rPr>
        <w:t>六、用黄金分割搜索法求解单峰函数</w:t>
      </w:r>
      <w:r w:rsidRPr="00FC6ECE">
        <w:rPr>
          <w:rFonts w:ascii="仿宋" w:eastAsia="仿宋" w:hAnsi="仿宋"/>
          <w:b/>
          <w:bCs/>
          <w:position w:val="-14"/>
          <w:sz w:val="28"/>
          <w:szCs w:val="28"/>
        </w:rPr>
        <w:object w:dxaOrig="1860" w:dyaOrig="400">
          <v:shape id="_x0000_i1031" type="#_x0000_t75" style="width:104.2pt;height:22.35pt" o:ole="">
            <v:imagedata r:id="rId37" o:title=""/>
          </v:shape>
          <o:OLEObject Type="Embed" ProgID="Equation.DSMT4" ShapeID="_x0000_i1031" DrawAspect="Content" ObjectID="_1622288637" r:id="rId38"/>
        </w:objec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在区间</w:t>
      </w:r>
      <w:bookmarkStart w:id="2" w:name="_Hlk11344408"/>
      <w:r w:rsidRPr="00FC6ECE">
        <w:rPr>
          <w:rFonts w:ascii="仿宋" w:eastAsia="仿宋" w:hAnsi="仿宋"/>
          <w:b/>
          <w:bCs/>
          <w:position w:val="-14"/>
          <w:sz w:val="28"/>
          <w:szCs w:val="28"/>
        </w:rPr>
        <w:object w:dxaOrig="499" w:dyaOrig="400">
          <v:shape id="_x0000_i1032" type="#_x0000_t75" style="width:25.1pt;height:20.2pt" o:ole="">
            <v:imagedata r:id="rId39" o:title=""/>
          </v:shape>
          <o:OLEObject Type="Embed" ProgID="Equation.DSMT4" ShapeID="_x0000_i1032" DrawAspect="Content" ObjectID="_1622288638" r:id="rId40"/>
        </w:object>
      </w:r>
      <w:bookmarkEnd w:id="2"/>
      <w:r w:rsidRPr="00FC6ECE">
        <w:rPr>
          <w:rFonts w:ascii="仿宋" w:eastAsia="仿宋" w:hAnsi="仿宋" w:hint="eastAsia"/>
          <w:b/>
          <w:bCs/>
          <w:sz w:val="28"/>
          <w:szCs w:val="28"/>
        </w:rPr>
        <w:t>上的极大值。容差为</w:t>
      </w:r>
      <w:bookmarkStart w:id="3" w:name="_Hlk11344662"/>
      <w:r w:rsidRPr="00FC6ECE">
        <w:rPr>
          <w:rFonts w:ascii="仿宋" w:eastAsia="仿宋" w:hAnsi="仿宋"/>
          <w:b/>
          <w:bCs/>
          <w:position w:val="-6"/>
          <w:sz w:val="28"/>
          <w:szCs w:val="28"/>
        </w:rPr>
        <w:object w:dxaOrig="720" w:dyaOrig="320">
          <v:shape id="_x0000_i1033" type="#_x0000_t75" style="width:43.65pt;height:20.2pt" o:ole="">
            <v:imagedata r:id="rId41" o:title=""/>
          </v:shape>
          <o:OLEObject Type="Embed" ProgID="Equation.DSMT4" ShapeID="_x0000_i1033" DrawAspect="Content" ObjectID="_1622288639" r:id="rId42"/>
        </w:object>
      </w:r>
      <w:bookmarkEnd w:id="3"/>
      <w:r w:rsidRPr="00FC6ECE">
        <w:rPr>
          <w:rFonts w:ascii="仿宋" w:eastAsia="仿宋" w:hAnsi="仿宋"/>
          <w:b/>
          <w:bCs/>
          <w:sz w:val="28"/>
          <w:szCs w:val="28"/>
        </w:rPr>
        <w:t xml:space="preserve">  </w: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（参考结果</w:t>
      </w:r>
      <w:r w:rsidRPr="00FC6ECE">
        <w:rPr>
          <w:rFonts w:ascii="仿宋" w:eastAsia="仿宋" w:hAnsi="仿宋"/>
          <w:b/>
          <w:bCs/>
          <w:position w:val="-14"/>
          <w:sz w:val="28"/>
          <w:szCs w:val="28"/>
        </w:rPr>
        <w:object w:dxaOrig="2400" w:dyaOrig="400">
          <v:shape id="_x0000_i1034" type="#_x0000_t75" style="width:146.2pt;height:25.1pt" o:ole="">
            <v:imagedata r:id="rId43" o:title=""/>
          </v:shape>
          <o:OLEObject Type="Embed" ProgID="Equation.DSMT4" ShapeID="_x0000_i1034" DrawAspect="Content" ObjectID="_1622288640" r:id="rId44"/>
        </w:object>
      </w:r>
      <w:r w:rsidRPr="00FC6ECE">
        <w:rPr>
          <w:rFonts w:ascii="仿宋" w:eastAsia="仿宋" w:hAnsi="仿宋" w:hint="eastAsia"/>
          <w:b/>
          <w:bCs/>
          <w:sz w:val="28"/>
          <w:szCs w:val="28"/>
        </w:rPr>
        <w:t>）</w:t>
      </w:r>
    </w:p>
    <w:p w:rsidR="008A3EBC" w:rsidRPr="00FC6ECE" w:rsidRDefault="008A3EBC" w:rsidP="008A3EBC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3685309" cy="482574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936" cy="4838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2BE" w:rsidRPr="00FC6ECE" w:rsidRDefault="008A3EBC" w:rsidP="00FB5EF9">
      <w:pPr>
        <w:jc w:val="left"/>
        <w:rPr>
          <w:rFonts w:ascii="仿宋" w:eastAsia="仿宋" w:hAnsi="仿宋"/>
          <w:sz w:val="28"/>
          <w:szCs w:val="28"/>
        </w:rPr>
      </w:pPr>
      <w:r w:rsidRPr="00FC6ECE">
        <w:rPr>
          <w:rFonts w:ascii="仿宋" w:eastAsia="仿宋" w:hAnsi="仿宋"/>
          <w:noProof/>
          <w:sz w:val="28"/>
          <w:szCs w:val="28"/>
        </w:rPr>
        <w:drawing>
          <wp:inline distT="0" distB="0" distL="0" distR="0">
            <wp:extent cx="4163060" cy="630555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060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942BE" w:rsidRPr="00FC6ECE" w:rsidSect="00FB74F7">
      <w:pgSz w:w="11906" w:h="16838" w:code="9"/>
      <w:pgMar w:top="1134" w:right="1247" w:bottom="1134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12DA" w:rsidRDefault="00DD12DA" w:rsidP="0051577C">
      <w:r>
        <w:separator/>
      </w:r>
    </w:p>
  </w:endnote>
  <w:endnote w:type="continuationSeparator" w:id="0">
    <w:p w:rsidR="00DD12DA" w:rsidRDefault="00DD12DA" w:rsidP="005157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12DA" w:rsidRDefault="00DD12DA" w:rsidP="0051577C">
      <w:r>
        <w:separator/>
      </w:r>
    </w:p>
  </w:footnote>
  <w:footnote w:type="continuationSeparator" w:id="0">
    <w:p w:rsidR="00DD12DA" w:rsidRDefault="00DD12DA" w:rsidP="005157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2011D"/>
    <w:multiLevelType w:val="hybridMultilevel"/>
    <w:tmpl w:val="4AA635C4"/>
    <w:lvl w:ilvl="0" w:tplc="13E82FC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BF27EA"/>
    <w:multiLevelType w:val="hybridMultilevel"/>
    <w:tmpl w:val="D174D6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5E568F"/>
    <w:multiLevelType w:val="hybridMultilevel"/>
    <w:tmpl w:val="1F6A818E"/>
    <w:lvl w:ilvl="0" w:tplc="85AEFF7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A71DF"/>
    <w:multiLevelType w:val="hybridMultilevel"/>
    <w:tmpl w:val="4F6658D0"/>
    <w:lvl w:ilvl="0" w:tplc="03E0F97A">
      <w:start w:val="1"/>
      <w:numFmt w:val="chineseCountingThousand"/>
      <w:suff w:val="space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047656"/>
    <w:multiLevelType w:val="hybridMultilevel"/>
    <w:tmpl w:val="E22C5212"/>
    <w:lvl w:ilvl="0" w:tplc="264C7CA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7616A22"/>
    <w:multiLevelType w:val="hybridMultilevel"/>
    <w:tmpl w:val="4DEE1142"/>
    <w:lvl w:ilvl="0" w:tplc="F454D3C8">
      <w:start w:val="6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0677C5"/>
    <w:multiLevelType w:val="multilevel"/>
    <w:tmpl w:val="290677C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E106939"/>
    <w:multiLevelType w:val="hybridMultilevel"/>
    <w:tmpl w:val="424E2B18"/>
    <w:lvl w:ilvl="0" w:tplc="79D691F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8F737AD"/>
    <w:multiLevelType w:val="hybridMultilevel"/>
    <w:tmpl w:val="36F0DD1A"/>
    <w:lvl w:ilvl="0" w:tplc="B5E6EA0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B113B7"/>
    <w:multiLevelType w:val="hybridMultilevel"/>
    <w:tmpl w:val="C644B5BE"/>
    <w:lvl w:ilvl="0" w:tplc="0D4A4670">
      <w:start w:val="3"/>
      <w:numFmt w:val="japaneseCounting"/>
      <w:lvlText w:val="%1、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0" w15:restartNumberingAfterBreak="0">
    <w:nsid w:val="6A823E94"/>
    <w:multiLevelType w:val="hybridMultilevel"/>
    <w:tmpl w:val="D88C05D6"/>
    <w:lvl w:ilvl="0" w:tplc="DB88924C">
      <w:start w:val="1"/>
      <w:numFmt w:val="decimal"/>
      <w:suff w:val="space"/>
      <w:lvlText w:val="(%1)"/>
      <w:lvlJc w:val="left"/>
      <w:pPr>
        <w:ind w:left="0" w:firstLine="11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45F2F7E"/>
    <w:multiLevelType w:val="hybridMultilevel"/>
    <w:tmpl w:val="24BECF9A"/>
    <w:lvl w:ilvl="0" w:tplc="0FFA59B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7925C84"/>
    <w:multiLevelType w:val="hybridMultilevel"/>
    <w:tmpl w:val="F600FD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7D310CF9"/>
    <w:multiLevelType w:val="hybridMultilevel"/>
    <w:tmpl w:val="4A3EA3A6"/>
    <w:lvl w:ilvl="0" w:tplc="96BE6D66">
      <w:start w:val="5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F635479"/>
    <w:multiLevelType w:val="hybridMultilevel"/>
    <w:tmpl w:val="7B8AC0AC"/>
    <w:lvl w:ilvl="0" w:tplc="2D28D94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4"/>
  </w:num>
  <w:num w:numId="2">
    <w:abstractNumId w:val="10"/>
  </w:num>
  <w:num w:numId="3">
    <w:abstractNumId w:val="7"/>
  </w:num>
  <w:num w:numId="4">
    <w:abstractNumId w:val="6"/>
  </w:num>
  <w:num w:numId="5">
    <w:abstractNumId w:val="11"/>
  </w:num>
  <w:num w:numId="6">
    <w:abstractNumId w:val="0"/>
  </w:num>
  <w:num w:numId="7">
    <w:abstractNumId w:val="4"/>
  </w:num>
  <w:num w:numId="8">
    <w:abstractNumId w:val="9"/>
  </w:num>
  <w:num w:numId="9">
    <w:abstractNumId w:val="8"/>
  </w:num>
  <w:num w:numId="10">
    <w:abstractNumId w:val="12"/>
  </w:num>
  <w:num w:numId="11">
    <w:abstractNumId w:val="13"/>
  </w:num>
  <w:num w:numId="12">
    <w:abstractNumId w:val="5"/>
  </w:num>
  <w:num w:numId="13">
    <w:abstractNumId w:val="2"/>
  </w:num>
  <w:num w:numId="14">
    <w:abstractNumId w:val="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aurora:used-aurora" w:val="i:1"/>
  </w:docVars>
  <w:rsids>
    <w:rsidRoot w:val="00384639"/>
    <w:rsid w:val="000134BF"/>
    <w:rsid w:val="00021A0F"/>
    <w:rsid w:val="00054945"/>
    <w:rsid w:val="000942BE"/>
    <w:rsid w:val="000B692C"/>
    <w:rsid w:val="000C10A9"/>
    <w:rsid w:val="000D7783"/>
    <w:rsid w:val="000F2D54"/>
    <w:rsid w:val="000F54EB"/>
    <w:rsid w:val="001207F5"/>
    <w:rsid w:val="001B4851"/>
    <w:rsid w:val="00247F5A"/>
    <w:rsid w:val="002503AE"/>
    <w:rsid w:val="00271A3F"/>
    <w:rsid w:val="00317251"/>
    <w:rsid w:val="003332BB"/>
    <w:rsid w:val="003346A5"/>
    <w:rsid w:val="0034448A"/>
    <w:rsid w:val="00380F4D"/>
    <w:rsid w:val="00384639"/>
    <w:rsid w:val="00431BCD"/>
    <w:rsid w:val="00443C30"/>
    <w:rsid w:val="0048253A"/>
    <w:rsid w:val="00497E2D"/>
    <w:rsid w:val="004C1651"/>
    <w:rsid w:val="0050174B"/>
    <w:rsid w:val="0051577C"/>
    <w:rsid w:val="00550EAD"/>
    <w:rsid w:val="00587E59"/>
    <w:rsid w:val="005A63AE"/>
    <w:rsid w:val="005D2377"/>
    <w:rsid w:val="00641929"/>
    <w:rsid w:val="00642CCD"/>
    <w:rsid w:val="006575C7"/>
    <w:rsid w:val="00663261"/>
    <w:rsid w:val="0069197B"/>
    <w:rsid w:val="006B1E65"/>
    <w:rsid w:val="006B4E0C"/>
    <w:rsid w:val="006E6525"/>
    <w:rsid w:val="006E689F"/>
    <w:rsid w:val="007215A6"/>
    <w:rsid w:val="00784622"/>
    <w:rsid w:val="00787368"/>
    <w:rsid w:val="00825E98"/>
    <w:rsid w:val="00831F26"/>
    <w:rsid w:val="008460F8"/>
    <w:rsid w:val="00890092"/>
    <w:rsid w:val="008A3EBC"/>
    <w:rsid w:val="008E0257"/>
    <w:rsid w:val="008F50A4"/>
    <w:rsid w:val="00914FB4"/>
    <w:rsid w:val="00924C40"/>
    <w:rsid w:val="00962B59"/>
    <w:rsid w:val="00997A0A"/>
    <w:rsid w:val="009A7060"/>
    <w:rsid w:val="009F6327"/>
    <w:rsid w:val="00A077A6"/>
    <w:rsid w:val="00A14BA5"/>
    <w:rsid w:val="00A17065"/>
    <w:rsid w:val="00A354DC"/>
    <w:rsid w:val="00A40B04"/>
    <w:rsid w:val="00A75521"/>
    <w:rsid w:val="00AC0C74"/>
    <w:rsid w:val="00AE0421"/>
    <w:rsid w:val="00B6272F"/>
    <w:rsid w:val="00B8713F"/>
    <w:rsid w:val="00B90E14"/>
    <w:rsid w:val="00BB3EE0"/>
    <w:rsid w:val="00BB73C6"/>
    <w:rsid w:val="00BC0EC1"/>
    <w:rsid w:val="00C0203B"/>
    <w:rsid w:val="00CA364F"/>
    <w:rsid w:val="00CC60FF"/>
    <w:rsid w:val="00D11736"/>
    <w:rsid w:val="00D47644"/>
    <w:rsid w:val="00D7466A"/>
    <w:rsid w:val="00DC1C55"/>
    <w:rsid w:val="00DD12DA"/>
    <w:rsid w:val="00DE0359"/>
    <w:rsid w:val="00E43577"/>
    <w:rsid w:val="00E807DD"/>
    <w:rsid w:val="00E96A8C"/>
    <w:rsid w:val="00EC54AD"/>
    <w:rsid w:val="00EC5626"/>
    <w:rsid w:val="00EE764E"/>
    <w:rsid w:val="00EE788E"/>
    <w:rsid w:val="00F42A53"/>
    <w:rsid w:val="00F60B79"/>
    <w:rsid w:val="00F82BC7"/>
    <w:rsid w:val="00F950CE"/>
    <w:rsid w:val="00FB5EF9"/>
    <w:rsid w:val="00FB74F7"/>
    <w:rsid w:val="00FC6ECE"/>
    <w:rsid w:val="00FE0C18"/>
    <w:rsid w:val="00FF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05F6E6"/>
  <w15:chartTrackingRefBased/>
  <w15:docId w15:val="{75271D4A-9E08-4A33-8323-293AB88F4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uiPriority w:val="20"/>
    <w:qFormat/>
    <w:rsid w:val="00A14BA5"/>
    <w:rPr>
      <w:i/>
      <w:iCs/>
    </w:rPr>
  </w:style>
  <w:style w:type="paragraph" w:styleId="a4">
    <w:name w:val="header"/>
    <w:basedOn w:val="a"/>
    <w:link w:val="a5"/>
    <w:uiPriority w:val="99"/>
    <w:unhideWhenUsed/>
    <w:rsid w:val="005157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51577C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157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51577C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550EAD"/>
    <w:pPr>
      <w:ind w:firstLineChars="200" w:firstLine="420"/>
    </w:pPr>
  </w:style>
  <w:style w:type="table" w:styleId="a9">
    <w:name w:val="Table Grid"/>
    <w:basedOn w:val="a1"/>
    <w:uiPriority w:val="39"/>
    <w:rsid w:val="00D7466A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6.png"/><Relationship Id="rId39" Type="http://schemas.openxmlformats.org/officeDocument/2006/relationships/image" Target="media/image26.wmf"/><Relationship Id="rId21" Type="http://schemas.openxmlformats.org/officeDocument/2006/relationships/image" Target="media/image12.png"/><Relationship Id="rId34" Type="http://schemas.openxmlformats.org/officeDocument/2006/relationships/image" Target="media/image22.png"/><Relationship Id="rId42" Type="http://schemas.openxmlformats.org/officeDocument/2006/relationships/oleObject" Target="embeddings/oleObject9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1.wmf"/><Relationship Id="rId37" Type="http://schemas.openxmlformats.org/officeDocument/2006/relationships/image" Target="media/image25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5.bin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20.png"/><Relationship Id="rId44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28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7.bin"/><Relationship Id="rId46" Type="http://schemas.openxmlformats.org/officeDocument/2006/relationships/image" Target="media/image30.png"/><Relationship Id="rId20" Type="http://schemas.openxmlformats.org/officeDocument/2006/relationships/image" Target="media/image11.png"/><Relationship Id="rId41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2</TotalTime>
  <Pages>8</Pages>
  <Words>143</Words>
  <Characters>816</Characters>
  <Application>Microsoft Office Word</Application>
  <DocSecurity>0</DocSecurity>
  <Lines>6</Lines>
  <Paragraphs>1</Paragraphs>
  <ScaleCrop>false</ScaleCrop>
  <Company>gerren</Company>
  <LinksUpToDate>false</LinksUpToDate>
  <CharactersWithSpaces>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牟 鑫一</cp:lastModifiedBy>
  <cp:revision>13</cp:revision>
  <cp:lastPrinted>2018-06-07T04:47:00Z</cp:lastPrinted>
  <dcterms:created xsi:type="dcterms:W3CDTF">2019-06-02T15:17:00Z</dcterms:created>
  <dcterms:modified xsi:type="dcterms:W3CDTF">2019-06-17T06:56:00Z</dcterms:modified>
</cp:coreProperties>
</file>